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29B" w:rsidRDefault="00C6229B" w:rsidP="00C6229B">
      <w:pPr>
        <w:rPr>
          <w:bCs/>
          <w:sz w:val="28"/>
          <w:szCs w:val="28"/>
        </w:rPr>
      </w:pPr>
      <w:r w:rsidRPr="00BC2063">
        <w:rPr>
          <w:bCs/>
          <w:sz w:val="28"/>
          <w:szCs w:val="28"/>
        </w:rPr>
        <w:t xml:space="preserve">Ngày soạn: </w:t>
      </w:r>
    </w:p>
    <w:p w:rsidR="00C6229B" w:rsidRPr="00BC2063" w:rsidRDefault="00C6229B" w:rsidP="00C6229B">
      <w:pPr>
        <w:rPr>
          <w:bCs/>
          <w:sz w:val="28"/>
          <w:szCs w:val="28"/>
        </w:rPr>
      </w:pPr>
      <w:r w:rsidRPr="00BC2063">
        <w:rPr>
          <w:bCs/>
          <w:sz w:val="28"/>
          <w:szCs w:val="28"/>
        </w:rPr>
        <w:t>Ngày dạy:</w:t>
      </w:r>
    </w:p>
    <w:p w:rsidR="00C6229B" w:rsidRPr="00BC2063" w:rsidRDefault="00C6229B" w:rsidP="00C6229B">
      <w:pPr>
        <w:rPr>
          <w:b/>
          <w:bCs/>
          <w:sz w:val="28"/>
          <w:szCs w:val="28"/>
          <w:u w:val="single"/>
        </w:rPr>
      </w:pPr>
    </w:p>
    <w:p w:rsidR="00C6229B" w:rsidRPr="00BC2063" w:rsidRDefault="00C6229B" w:rsidP="00C6229B">
      <w:pPr>
        <w:rPr>
          <w:b/>
          <w:bCs/>
          <w:sz w:val="28"/>
          <w:szCs w:val="28"/>
        </w:rPr>
      </w:pPr>
      <w:r w:rsidRPr="00BC2063">
        <w:rPr>
          <w:b/>
          <w:bCs/>
          <w:sz w:val="28"/>
          <w:szCs w:val="28"/>
          <w:u w:val="single"/>
        </w:rPr>
        <w:t>TIẾT 14</w:t>
      </w:r>
      <w:r w:rsidRPr="00BC2063">
        <w:rPr>
          <w:b/>
          <w:bCs/>
          <w:sz w:val="28"/>
          <w:szCs w:val="28"/>
        </w:rPr>
        <w:t xml:space="preserve">                                     </w:t>
      </w:r>
      <w:r w:rsidRPr="004240E2">
        <w:rPr>
          <w:b/>
          <w:bCs/>
          <w:sz w:val="28"/>
          <w:szCs w:val="28"/>
        </w:rPr>
        <w:t xml:space="preserve">LUYỆN TẬP  </w:t>
      </w:r>
    </w:p>
    <w:p w:rsidR="00C6229B" w:rsidRPr="004240E2" w:rsidRDefault="00C6229B" w:rsidP="00C6229B">
      <w:pPr>
        <w:ind w:left="180" w:hanging="180"/>
        <w:rPr>
          <w:bCs/>
          <w:sz w:val="28"/>
          <w:szCs w:val="28"/>
        </w:rPr>
      </w:pPr>
    </w:p>
    <w:p w:rsidR="00C6229B" w:rsidRPr="004240E2" w:rsidRDefault="00C6229B" w:rsidP="00C6229B">
      <w:pPr>
        <w:ind w:left="180" w:hanging="180"/>
        <w:rPr>
          <w:b/>
          <w:bCs/>
          <w:sz w:val="28"/>
          <w:szCs w:val="28"/>
          <w:u w:val="single"/>
        </w:rPr>
      </w:pPr>
      <w:r w:rsidRPr="004240E2">
        <w:rPr>
          <w:b/>
          <w:bCs/>
          <w:sz w:val="28"/>
          <w:szCs w:val="28"/>
        </w:rPr>
        <w:t xml:space="preserve">I. </w:t>
      </w:r>
      <w:r w:rsidRPr="004240E2">
        <w:rPr>
          <w:b/>
          <w:bCs/>
          <w:sz w:val="28"/>
          <w:szCs w:val="28"/>
          <w:u w:val="single"/>
        </w:rPr>
        <w:t>MỤC TIÊU:</w:t>
      </w:r>
    </w:p>
    <w:p w:rsidR="00C6229B" w:rsidRPr="004240E2" w:rsidRDefault="00C6229B" w:rsidP="00C6229B">
      <w:pPr>
        <w:rPr>
          <w:sz w:val="28"/>
          <w:szCs w:val="28"/>
        </w:rPr>
      </w:pPr>
      <w:r w:rsidRPr="004240E2">
        <w:rPr>
          <w:b/>
          <w:bCs/>
          <w:sz w:val="28"/>
          <w:szCs w:val="28"/>
        </w:rPr>
        <w:t xml:space="preserve">1. Kiến thức: </w:t>
      </w:r>
      <w:r w:rsidRPr="004240E2">
        <w:rPr>
          <w:sz w:val="28"/>
          <w:szCs w:val="28"/>
        </w:rPr>
        <w:t xml:space="preserve">  HS được rèn luyện về các phương pháp phân tích đa thức thành nhân tử (Ba phương pháp cơ bản). HS biết thêm phương pháp:</w:t>
      </w:r>
    </w:p>
    <w:p w:rsidR="00C6229B" w:rsidRPr="004240E2" w:rsidRDefault="00C6229B" w:rsidP="00C6229B">
      <w:pPr>
        <w:rPr>
          <w:sz w:val="28"/>
          <w:szCs w:val="28"/>
        </w:rPr>
      </w:pPr>
      <w:r w:rsidRPr="004240E2">
        <w:rPr>
          <w:sz w:val="28"/>
          <w:szCs w:val="28"/>
        </w:rPr>
        <w:t>" Tách hạng tử" cộng, trừ thêm cùng một số hoặc cùng 1 hạng tử vào biểu thức.</w:t>
      </w:r>
    </w:p>
    <w:p w:rsidR="00C6229B" w:rsidRPr="004240E2" w:rsidRDefault="00C6229B" w:rsidP="00C6229B">
      <w:pPr>
        <w:rPr>
          <w:sz w:val="28"/>
          <w:szCs w:val="28"/>
        </w:rPr>
      </w:pPr>
      <w:r w:rsidRPr="004240E2">
        <w:rPr>
          <w:b/>
          <w:bCs/>
          <w:iCs/>
          <w:sz w:val="28"/>
          <w:szCs w:val="28"/>
        </w:rPr>
        <w:t xml:space="preserve"> 2. Kỹ năng:  </w:t>
      </w:r>
      <w:r w:rsidRPr="004240E2">
        <w:rPr>
          <w:sz w:val="28"/>
          <w:szCs w:val="28"/>
        </w:rPr>
        <w:t xml:space="preserve"> phân tích đa thức thành nhân tử bằng cách phối hợp các phương pháp.</w:t>
      </w:r>
    </w:p>
    <w:p w:rsidR="00C6229B" w:rsidRPr="004240E2" w:rsidRDefault="00C6229B" w:rsidP="00C6229B">
      <w:pPr>
        <w:rPr>
          <w:sz w:val="28"/>
          <w:szCs w:val="28"/>
        </w:rPr>
      </w:pPr>
      <w:r w:rsidRPr="004240E2">
        <w:rPr>
          <w:b/>
          <w:bCs/>
          <w:iCs/>
          <w:sz w:val="28"/>
          <w:szCs w:val="28"/>
        </w:rPr>
        <w:t xml:space="preserve">3. Thái độ:  </w:t>
      </w:r>
      <w:r w:rsidRPr="004240E2">
        <w:rPr>
          <w:sz w:val="28"/>
          <w:szCs w:val="28"/>
        </w:rPr>
        <w:t xml:space="preserve"> Rèn luyện tính cẩn thận, tư duy sáng tạo.</w:t>
      </w:r>
    </w:p>
    <w:p w:rsidR="00C6229B" w:rsidRDefault="00C6229B" w:rsidP="00C6229B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.Năng lực:</w:t>
      </w:r>
    </w:p>
    <w:p w:rsidR="00C6229B" w:rsidRPr="00570139" w:rsidRDefault="00C6229B" w:rsidP="00C6229B">
      <w:pPr>
        <w:jc w:val="both"/>
        <w:rPr>
          <w:bCs/>
          <w:sz w:val="28"/>
          <w:szCs w:val="28"/>
        </w:rPr>
      </w:pPr>
      <w:r w:rsidRPr="00570139">
        <w:rPr>
          <w:b/>
          <w:bCs/>
          <w:sz w:val="28"/>
          <w:szCs w:val="28"/>
        </w:rPr>
        <w:t xml:space="preserve">Năng lực chung: </w:t>
      </w:r>
      <w:r w:rsidRPr="00570139">
        <w:rPr>
          <w:bCs/>
          <w:sz w:val="28"/>
          <w:szCs w:val="28"/>
        </w:rPr>
        <w:t>Phát triên các năng lực tự học, năng lực báo cáo, tự nghiên cứu, tư duy logic, hợp tác nhóm.</w:t>
      </w:r>
    </w:p>
    <w:p w:rsidR="00C6229B" w:rsidRPr="00570139" w:rsidRDefault="00C6229B" w:rsidP="00C6229B">
      <w:pPr>
        <w:jc w:val="both"/>
        <w:rPr>
          <w:bCs/>
          <w:sz w:val="28"/>
          <w:szCs w:val="28"/>
        </w:rPr>
      </w:pPr>
      <w:r w:rsidRPr="00570139">
        <w:rPr>
          <w:b/>
          <w:bCs/>
          <w:sz w:val="28"/>
          <w:szCs w:val="28"/>
        </w:rPr>
        <w:t>Năng lực riêng:</w:t>
      </w:r>
      <w:r w:rsidRPr="00570139">
        <w:rPr>
          <w:bCs/>
          <w:sz w:val="28"/>
          <w:szCs w:val="28"/>
        </w:rPr>
        <w:t xml:space="preserve"> tính toán, thực hành, vận dụng lý thuyết vào giải quyết bài tập.</w:t>
      </w:r>
    </w:p>
    <w:p w:rsidR="00C6229B" w:rsidRPr="004240E2" w:rsidRDefault="00C6229B" w:rsidP="00C6229B">
      <w:pPr>
        <w:rPr>
          <w:sz w:val="28"/>
          <w:szCs w:val="28"/>
        </w:rPr>
      </w:pPr>
      <w:r w:rsidRPr="004240E2">
        <w:rPr>
          <w:b/>
          <w:bCs/>
          <w:sz w:val="28"/>
          <w:szCs w:val="28"/>
          <w:u w:val="single"/>
        </w:rPr>
        <w:t>II. CHUẨN BỊ:</w:t>
      </w:r>
      <w:r w:rsidRPr="004240E2">
        <w:rPr>
          <w:b/>
          <w:bCs/>
          <w:sz w:val="28"/>
          <w:szCs w:val="28"/>
          <w:u w:val="single"/>
        </w:rPr>
        <w:br/>
      </w:r>
      <w:r w:rsidRPr="004240E2">
        <w:rPr>
          <w:b/>
          <w:bCs/>
          <w:sz w:val="28"/>
          <w:szCs w:val="28"/>
        </w:rPr>
        <w:t xml:space="preserve">      </w:t>
      </w:r>
      <w:r w:rsidRPr="004240E2">
        <w:rPr>
          <w:sz w:val="28"/>
          <w:szCs w:val="28"/>
        </w:rPr>
        <w:t xml:space="preserve">-  Đồ dùng: Bảng phụ, sách bài tập.                     </w:t>
      </w:r>
    </w:p>
    <w:p w:rsidR="00C6229B" w:rsidRPr="004240E2" w:rsidRDefault="00C6229B" w:rsidP="00C6229B">
      <w:pPr>
        <w:rPr>
          <w:b/>
          <w:bCs/>
          <w:sz w:val="28"/>
          <w:szCs w:val="28"/>
          <w:u w:val="single"/>
        </w:rPr>
      </w:pPr>
      <w:r w:rsidRPr="004240E2">
        <w:rPr>
          <w:b/>
          <w:bCs/>
          <w:sz w:val="28"/>
          <w:szCs w:val="28"/>
          <w:u w:val="single"/>
        </w:rPr>
        <w:t>III.TIẾN TRÌNH BÀI DẠY:</w:t>
      </w:r>
    </w:p>
    <w:p w:rsidR="00C6229B" w:rsidRPr="004240E2" w:rsidRDefault="00C6229B" w:rsidP="00C6229B">
      <w:pPr>
        <w:jc w:val="both"/>
        <w:rPr>
          <w:sz w:val="28"/>
          <w:szCs w:val="28"/>
        </w:rPr>
      </w:pPr>
      <w:r w:rsidRPr="004240E2">
        <w:rPr>
          <w:sz w:val="28"/>
          <w:szCs w:val="28"/>
        </w:rPr>
        <w:t xml:space="preserve">      </w:t>
      </w:r>
      <w:r w:rsidRPr="004240E2">
        <w:rPr>
          <w:b/>
          <w:i/>
          <w:sz w:val="28"/>
          <w:szCs w:val="28"/>
        </w:rPr>
        <w:t>1.</w:t>
      </w:r>
      <w:r w:rsidRPr="004240E2">
        <w:rPr>
          <w:sz w:val="28"/>
          <w:szCs w:val="28"/>
        </w:rPr>
        <w:t xml:space="preserve"> </w:t>
      </w:r>
      <w:r w:rsidRPr="004240E2">
        <w:rPr>
          <w:b/>
          <w:i/>
          <w:sz w:val="28"/>
          <w:szCs w:val="28"/>
        </w:rPr>
        <w:t>Ổn định tình hình lớp</w:t>
      </w:r>
      <w:r w:rsidRPr="004240E2">
        <w:rPr>
          <w:sz w:val="28"/>
          <w:szCs w:val="28"/>
        </w:rPr>
        <w:t>:(</w:t>
      </w:r>
      <w:smartTag w:uri="urn:schemas-microsoft-com:office:smarttags" w:element="metricconverter">
        <w:smartTagPr>
          <w:attr w:name="ProductID" w:val="1’"/>
        </w:smartTagPr>
        <w:r w:rsidRPr="004240E2">
          <w:rPr>
            <w:sz w:val="28"/>
            <w:szCs w:val="28"/>
          </w:rPr>
          <w:t>1’</w:t>
        </w:r>
      </w:smartTag>
      <w:r w:rsidRPr="004240E2">
        <w:rPr>
          <w:sz w:val="28"/>
          <w:szCs w:val="28"/>
        </w:rPr>
        <w:t>)</w:t>
      </w:r>
    </w:p>
    <w:p w:rsidR="00C6229B" w:rsidRPr="004240E2" w:rsidRDefault="00C6229B" w:rsidP="00C6229B">
      <w:pPr>
        <w:ind w:firstLine="720"/>
        <w:jc w:val="both"/>
        <w:rPr>
          <w:sz w:val="28"/>
          <w:szCs w:val="28"/>
        </w:rPr>
      </w:pPr>
      <w:r w:rsidRPr="004240E2">
        <w:rPr>
          <w:sz w:val="28"/>
          <w:szCs w:val="28"/>
        </w:rPr>
        <w:t xml:space="preserve">SS: </w:t>
      </w:r>
      <w:r w:rsidRPr="004240E2">
        <w:rPr>
          <w:sz w:val="28"/>
          <w:szCs w:val="28"/>
        </w:rPr>
        <w:tab/>
      </w:r>
      <w:r w:rsidRPr="004240E2">
        <w:rPr>
          <w:sz w:val="28"/>
          <w:szCs w:val="28"/>
        </w:rPr>
        <w:tab/>
      </w:r>
      <w:r w:rsidRPr="004240E2">
        <w:rPr>
          <w:sz w:val="28"/>
          <w:szCs w:val="28"/>
        </w:rPr>
        <w:tab/>
      </w:r>
      <w:r w:rsidRPr="004240E2">
        <w:rPr>
          <w:sz w:val="28"/>
          <w:szCs w:val="28"/>
        </w:rPr>
        <w:tab/>
        <w:t>HS nghỉ:</w:t>
      </w:r>
    </w:p>
    <w:p w:rsidR="00C6229B" w:rsidRPr="004240E2" w:rsidRDefault="00C6229B" w:rsidP="00C6229B">
      <w:pPr>
        <w:jc w:val="both"/>
        <w:rPr>
          <w:sz w:val="28"/>
          <w:szCs w:val="28"/>
        </w:rPr>
      </w:pPr>
      <w:r w:rsidRPr="004240E2">
        <w:rPr>
          <w:sz w:val="28"/>
          <w:szCs w:val="28"/>
        </w:rPr>
        <w:t>2.</w:t>
      </w:r>
      <w:r w:rsidRPr="004240E2">
        <w:rPr>
          <w:b/>
          <w:sz w:val="28"/>
          <w:szCs w:val="28"/>
        </w:rPr>
        <w:t>Kiểm tra bài cũ:</w:t>
      </w:r>
      <w:r w:rsidRPr="004240E2">
        <w:rPr>
          <w:sz w:val="28"/>
          <w:szCs w:val="28"/>
        </w:rPr>
        <w:t xml:space="preserve"> (Kết hợp trong bài)</w:t>
      </w:r>
    </w:p>
    <w:p w:rsidR="00C6229B" w:rsidRPr="00BC2063" w:rsidRDefault="00C6229B" w:rsidP="00C6229B">
      <w:pPr>
        <w:jc w:val="both"/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>3.Luyện tập: (28ph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96"/>
        <w:gridCol w:w="3097"/>
        <w:gridCol w:w="3095"/>
      </w:tblGrid>
      <w:tr w:rsidR="00C6229B" w:rsidRPr="00BC2063" w:rsidTr="00426134">
        <w:tblPrEx>
          <w:tblCellMar>
            <w:top w:w="0" w:type="dxa"/>
            <w:bottom w:w="0" w:type="dxa"/>
          </w:tblCellMar>
        </w:tblPrEx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 w:rsidRPr="00BC2063">
              <w:rPr>
                <w:b/>
                <w:bCs/>
                <w:sz w:val="28"/>
                <w:szCs w:val="28"/>
              </w:rPr>
              <w:t xml:space="preserve">NỘI DUNG  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pStyle w:val="Heading1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HOẠT ĐỘNG CỦA GV 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pStyle w:val="Heading2"/>
              <w:rPr>
                <w:rFonts w:ascii="Times New Roman" w:hAnsi="Times New Roman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Cs/>
                <w:sz w:val="28"/>
                <w:szCs w:val="28"/>
              </w:rPr>
              <w:t>HOẠT ĐỘNG CỦA HS</w:t>
            </w:r>
          </w:p>
        </w:tc>
      </w:tr>
      <w:tr w:rsidR="00C6229B" w:rsidRPr="004C79CB" w:rsidTr="0042613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jc w:val="center"/>
              <w:rPr>
                <w:b/>
                <w:iCs/>
                <w:sz w:val="28"/>
                <w:szCs w:val="28"/>
              </w:rPr>
            </w:pPr>
            <w:r>
              <w:rPr>
                <w:b/>
                <w:iCs/>
                <w:sz w:val="28"/>
                <w:szCs w:val="28"/>
              </w:rPr>
              <w:t>A.HOẠT ĐỘNG KHỞI ĐỘNG  (</w:t>
            </w:r>
            <w:smartTag w:uri="urn:schemas-microsoft-com:office:smarttags" w:element="metricconverter">
              <w:smartTagPr>
                <w:attr w:name="ProductID" w:val="7’"/>
              </w:smartTagPr>
              <w:r>
                <w:rPr>
                  <w:b/>
                  <w:iCs/>
                  <w:sz w:val="28"/>
                  <w:szCs w:val="28"/>
                </w:rPr>
                <w:t>7</w:t>
              </w:r>
              <w:r w:rsidRPr="00BC2063">
                <w:rPr>
                  <w:b/>
                  <w:iCs/>
                  <w:sz w:val="28"/>
                  <w:szCs w:val="28"/>
                </w:rPr>
                <w:t>’</w:t>
              </w:r>
            </w:smartTag>
            <w:r w:rsidRPr="00BC2063">
              <w:rPr>
                <w:b/>
                <w:iCs/>
                <w:sz w:val="28"/>
                <w:szCs w:val="28"/>
              </w:rPr>
              <w:t>)</w:t>
            </w:r>
          </w:p>
        </w:tc>
      </w:tr>
      <w:tr w:rsidR="00C6229B" w:rsidRPr="004C79CB" w:rsidTr="00426134">
        <w:tblPrEx>
          <w:tblCellMar>
            <w:top w:w="0" w:type="dxa"/>
            <w:bottom w:w="0" w:type="dxa"/>
          </w:tblCellMar>
        </w:tblPrEx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Phân tích các đa thức sau thành nhân tử: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a)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-2x  -3 =0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b) 2</w:t>
            </w:r>
            <w:r w:rsidRPr="004240E2">
              <w:rPr>
                <w:sz w:val="28"/>
                <w:szCs w:val="28"/>
                <w:lang w:val="es-ES"/>
              </w:rPr>
              <w:t>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+ 5</w:t>
            </w:r>
            <w:r w:rsidRPr="004240E2">
              <w:rPr>
                <w:sz w:val="28"/>
                <w:szCs w:val="28"/>
                <w:lang w:val="es-ES"/>
              </w:rPr>
              <w:t>x</w:t>
            </w:r>
            <w:r>
              <w:rPr>
                <w:sz w:val="28"/>
                <w:szCs w:val="28"/>
                <w:lang w:val="es-ES"/>
              </w:rPr>
              <w:t xml:space="preserve"> – 3 = 0 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Treo bảng phụ đưa ra đề kiểm tra 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Gọi HS lên bảng 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Kiểm tra bài tập về nhà của HS 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Cho HS nhận xét câu trả lời và bài làm ở bảng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Đánh giá cho điểm 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HS đọc yêu cầu đề kiểm tra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Phân tích các đa thức sau thành nhân tử:</w:t>
            </w:r>
          </w:p>
          <w:p w:rsidR="00C6229B" w:rsidRPr="004C79CB" w:rsidRDefault="00C6229B" w:rsidP="00426134">
            <w:pPr>
              <w:ind w:right="-108"/>
              <w:rPr>
                <w:sz w:val="28"/>
                <w:szCs w:val="28"/>
              </w:rPr>
            </w:pPr>
            <w:r w:rsidRPr="004C79CB">
              <w:rPr>
                <w:sz w:val="28"/>
                <w:szCs w:val="28"/>
              </w:rPr>
              <w:t>a) x</w:t>
            </w:r>
            <w:r w:rsidRPr="004C79CB">
              <w:rPr>
                <w:sz w:val="28"/>
                <w:szCs w:val="28"/>
                <w:vertAlign w:val="superscript"/>
              </w:rPr>
              <w:t>2</w:t>
            </w:r>
            <w:r w:rsidRPr="004C79CB">
              <w:rPr>
                <w:sz w:val="28"/>
                <w:szCs w:val="28"/>
              </w:rPr>
              <w:t xml:space="preserve"> -2x  -3 =0</w:t>
            </w:r>
          </w:p>
          <w:p w:rsidR="00C6229B" w:rsidRPr="004C79CB" w:rsidRDefault="00C6229B" w:rsidP="00426134">
            <w:pPr>
              <w:ind w:right="-108"/>
              <w:rPr>
                <w:sz w:val="28"/>
                <w:szCs w:val="28"/>
              </w:rPr>
            </w:pPr>
            <w:r w:rsidRPr="004C79CB">
              <w:rPr>
                <w:sz w:val="28"/>
                <w:szCs w:val="28"/>
              </w:rPr>
              <w:t>b) 2x</w:t>
            </w:r>
            <w:r w:rsidRPr="004C79CB">
              <w:rPr>
                <w:sz w:val="28"/>
                <w:szCs w:val="28"/>
                <w:vertAlign w:val="superscript"/>
              </w:rPr>
              <w:t>2</w:t>
            </w:r>
            <w:r w:rsidRPr="004C79CB">
              <w:rPr>
                <w:sz w:val="28"/>
                <w:szCs w:val="28"/>
              </w:rPr>
              <w:t xml:space="preserve"> + 5x – 3 = 0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Một HS lên bảng trả lời và làm bài, cả lớp làm vào vở bài tập </w:t>
            </w:r>
          </w:p>
          <w:p w:rsidR="00C6229B" w:rsidRPr="004C79CB" w:rsidRDefault="00C6229B" w:rsidP="00426134">
            <w:pPr>
              <w:ind w:right="-82"/>
              <w:rPr>
                <w:sz w:val="28"/>
                <w:szCs w:val="28"/>
              </w:rPr>
            </w:pPr>
            <w:r w:rsidRPr="004C79CB">
              <w:rPr>
                <w:sz w:val="28"/>
                <w:szCs w:val="28"/>
              </w:rPr>
              <w:t xml:space="preserve">- Tham gia nhận xét câu trả lời và bài làm trên bảng 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 xml:space="preserve">- Tự sửa sai (nếu có)  </w:t>
            </w:r>
          </w:p>
        </w:tc>
      </w:tr>
      <w:tr w:rsidR="00C6229B" w:rsidRPr="004C79CB" w:rsidTr="0042613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4C79CB" w:rsidRDefault="00C6229B" w:rsidP="00426134">
            <w:pPr>
              <w:ind w:right="-108"/>
              <w:jc w:val="center"/>
              <w:rPr>
                <w:b/>
                <w:bCs/>
                <w:iCs/>
                <w:sz w:val="28"/>
                <w:szCs w:val="28"/>
                <w:lang w:val="es-ES"/>
              </w:rPr>
            </w:pPr>
            <w:r w:rsidRPr="004C79CB">
              <w:rPr>
                <w:b/>
                <w:bCs/>
                <w:iCs/>
                <w:sz w:val="28"/>
                <w:szCs w:val="28"/>
                <w:lang w:val="es-ES"/>
              </w:rPr>
              <w:t>B.HOẠT ĐỘNG HÌNH THÀNH KIẾN THỨC (20 -25 PH)</w:t>
            </w:r>
          </w:p>
        </w:tc>
      </w:tr>
      <w:tr w:rsidR="00C6229B" w:rsidRPr="00BC2063" w:rsidTr="00426134">
        <w:tblPrEx>
          <w:tblCellMar>
            <w:top w:w="0" w:type="dxa"/>
            <w:bottom w:w="0" w:type="dxa"/>
          </w:tblCellMar>
        </w:tblPrEx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4C79CB" w:rsidRDefault="00C6229B" w:rsidP="00426134">
            <w:pPr>
              <w:ind w:right="-108"/>
              <w:rPr>
                <w:bCs/>
                <w:iCs/>
                <w:sz w:val="28"/>
                <w:szCs w:val="28"/>
              </w:rPr>
            </w:pPr>
            <w:r w:rsidRPr="004C79CB">
              <w:rPr>
                <w:bCs/>
                <w:iCs/>
                <w:sz w:val="28"/>
                <w:szCs w:val="28"/>
              </w:rPr>
              <w:t>Bài 55 trang 25 Sgk</w:t>
            </w:r>
          </w:p>
          <w:p w:rsidR="00C6229B" w:rsidRPr="004C79CB" w:rsidRDefault="00C6229B" w:rsidP="00426134">
            <w:pPr>
              <w:ind w:right="-108"/>
              <w:rPr>
                <w:sz w:val="28"/>
                <w:szCs w:val="28"/>
              </w:rPr>
            </w:pPr>
            <w:r w:rsidRPr="004C79CB">
              <w:rPr>
                <w:sz w:val="28"/>
                <w:szCs w:val="28"/>
              </w:rPr>
              <w:t>a) x</w:t>
            </w:r>
            <w:r w:rsidRPr="004C79CB">
              <w:rPr>
                <w:sz w:val="28"/>
                <w:szCs w:val="28"/>
                <w:vertAlign w:val="superscript"/>
              </w:rPr>
              <w:t>3</w:t>
            </w:r>
            <w:r w:rsidRPr="004C79CB">
              <w:rPr>
                <w:sz w:val="28"/>
                <w:szCs w:val="28"/>
              </w:rPr>
              <w:t xml:space="preserve"> – 1/4x = 0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  <w:lang w:val="pl-PL"/>
              </w:rPr>
            </w:pPr>
            <w:r w:rsidRPr="00BC2063">
              <w:rPr>
                <w:sz w:val="28"/>
                <w:szCs w:val="28"/>
                <w:lang w:val="pl-PL"/>
              </w:rPr>
              <w:t>b) (2x –1)</w:t>
            </w:r>
            <w:r w:rsidRPr="00BC2063">
              <w:rPr>
                <w:sz w:val="28"/>
                <w:szCs w:val="28"/>
                <w:vertAlign w:val="superscript"/>
                <w:lang w:val="pl-PL"/>
              </w:rPr>
              <w:t>2</w:t>
            </w:r>
            <w:r w:rsidRPr="00BC2063">
              <w:rPr>
                <w:sz w:val="28"/>
                <w:szCs w:val="28"/>
                <w:lang w:val="pl-PL"/>
              </w:rPr>
              <w:t xml:space="preserve"> – (x +3)</w:t>
            </w:r>
            <w:r w:rsidRPr="00BC2063">
              <w:rPr>
                <w:sz w:val="28"/>
                <w:szCs w:val="28"/>
                <w:vertAlign w:val="superscript"/>
                <w:lang w:val="pl-PL"/>
              </w:rPr>
              <w:t xml:space="preserve">2 </w:t>
            </w:r>
            <w:r w:rsidRPr="00BC2063">
              <w:rPr>
                <w:sz w:val="28"/>
                <w:szCs w:val="28"/>
                <w:lang w:val="pl-PL"/>
              </w:rPr>
              <w:t>= 0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  <w:lang w:val="pl-PL"/>
              </w:rPr>
            </w:pPr>
            <w:r w:rsidRPr="00BC2063">
              <w:rPr>
                <w:sz w:val="28"/>
                <w:szCs w:val="28"/>
                <w:lang w:val="pl-PL"/>
              </w:rPr>
              <w:t>c) x</w:t>
            </w:r>
            <w:r w:rsidRPr="00BC2063">
              <w:rPr>
                <w:sz w:val="28"/>
                <w:szCs w:val="28"/>
                <w:vertAlign w:val="superscript"/>
                <w:lang w:val="pl-PL"/>
              </w:rPr>
              <w:t>2</w:t>
            </w:r>
            <w:r w:rsidRPr="00BC2063">
              <w:rPr>
                <w:sz w:val="28"/>
                <w:szCs w:val="28"/>
                <w:lang w:val="pl-PL"/>
              </w:rPr>
              <w:t>(x-3)+12-4x = 0</w:t>
            </w:r>
          </w:p>
          <w:p w:rsidR="00C6229B" w:rsidRPr="00BC2063" w:rsidRDefault="00C6229B" w:rsidP="00426134">
            <w:pPr>
              <w:ind w:right="-108"/>
              <w:jc w:val="center"/>
              <w:rPr>
                <w:sz w:val="28"/>
                <w:szCs w:val="28"/>
                <w:lang w:val="pl-PL"/>
              </w:rPr>
            </w:pPr>
            <w:r w:rsidRPr="00BC2063">
              <w:rPr>
                <w:sz w:val="28"/>
                <w:szCs w:val="28"/>
                <w:lang w:val="pl-PL"/>
              </w:rPr>
              <w:t xml:space="preserve">Giải  </w:t>
            </w:r>
          </w:p>
          <w:p w:rsidR="00C6229B" w:rsidRPr="004C79CB" w:rsidRDefault="00C6229B" w:rsidP="00426134">
            <w:pPr>
              <w:ind w:right="-108"/>
              <w:rPr>
                <w:sz w:val="28"/>
                <w:szCs w:val="28"/>
              </w:rPr>
            </w:pPr>
            <w:r w:rsidRPr="004C79CB">
              <w:rPr>
                <w:sz w:val="28"/>
                <w:szCs w:val="28"/>
              </w:rPr>
              <w:lastRenderedPageBreak/>
              <w:t>a) x</w:t>
            </w:r>
            <w:r w:rsidRPr="004C79CB">
              <w:rPr>
                <w:sz w:val="28"/>
                <w:szCs w:val="28"/>
                <w:vertAlign w:val="superscript"/>
              </w:rPr>
              <w:t>3</w:t>
            </w:r>
            <w:r w:rsidRPr="004C79CB">
              <w:rPr>
                <w:sz w:val="28"/>
                <w:szCs w:val="28"/>
              </w:rPr>
              <w:t xml:space="preserve"> – 1/4x = 0</w:t>
            </w:r>
          </w:p>
          <w:p w:rsidR="00C6229B" w:rsidRPr="004C79CB" w:rsidRDefault="00C6229B" w:rsidP="00426134">
            <w:pPr>
              <w:ind w:right="-82"/>
              <w:rPr>
                <w:sz w:val="28"/>
                <w:szCs w:val="28"/>
              </w:rPr>
            </w:pPr>
            <w:r w:rsidRPr="004C79CB">
              <w:rPr>
                <w:sz w:val="28"/>
                <w:szCs w:val="28"/>
              </w:rPr>
              <w:t>x[x</w:t>
            </w:r>
            <w:r w:rsidRPr="004C79CB">
              <w:rPr>
                <w:sz w:val="28"/>
                <w:szCs w:val="28"/>
                <w:vertAlign w:val="superscript"/>
              </w:rPr>
              <w:t>2</w:t>
            </w:r>
            <w:r w:rsidRPr="004C79CB">
              <w:rPr>
                <w:sz w:val="28"/>
                <w:szCs w:val="28"/>
              </w:rPr>
              <w:t xml:space="preserve"> – (½)</w:t>
            </w:r>
            <w:r w:rsidRPr="004C79CB">
              <w:rPr>
                <w:sz w:val="28"/>
                <w:szCs w:val="28"/>
                <w:vertAlign w:val="superscript"/>
              </w:rPr>
              <w:t>2</w:t>
            </w:r>
            <w:r w:rsidRPr="004C79CB">
              <w:rPr>
                <w:sz w:val="28"/>
                <w:szCs w:val="28"/>
              </w:rPr>
              <w:t>] = 0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  <w:lang w:val="fr-FR"/>
              </w:rPr>
            </w:pPr>
            <w:r w:rsidRPr="004240E2">
              <w:rPr>
                <w:sz w:val="28"/>
                <w:szCs w:val="28"/>
                <w:lang w:val="fr-FR"/>
              </w:rPr>
              <w:t xml:space="preserve">x (x -  ½ ) (x+½) = 0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Khi x=0 hoặc x - ½ = 0 hoặc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+½ =0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= 0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- ½  = 0</w:t>
            </w:r>
          </w:p>
          <w:p w:rsidR="00C6229B" w:rsidRPr="00BC2063" w:rsidRDefault="00C6229B" w:rsidP="00426134">
            <w:pPr>
              <w:ind w:left="360"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  x = ½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+ ½  = 0</w:t>
            </w:r>
          </w:p>
          <w:p w:rsidR="00C6229B" w:rsidRPr="00BC2063" w:rsidRDefault="00C6229B" w:rsidP="00426134">
            <w:pPr>
              <w:ind w:left="360"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  x = - ½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b) (2x –1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(x +3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= 0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(2x – 1+x+3)(2x–1–x–3) = 0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(3x +2)(x – 4) = 0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Khi 3x + 2 = 0 hoặc x – 4 = 0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42"/>
              </w:tabs>
              <w:ind w:left="399" w:right="-108" w:hanging="22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3x + 2 = 0 </w:t>
            </w:r>
          </w:p>
          <w:p w:rsidR="00C6229B" w:rsidRPr="00BC2063" w:rsidRDefault="00C6229B" w:rsidP="00426134">
            <w:pPr>
              <w:ind w:left="171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3x = - 2    </w:t>
            </w:r>
          </w:p>
          <w:p w:rsidR="00C6229B" w:rsidRPr="00BC2063" w:rsidRDefault="00C6229B" w:rsidP="00426134">
            <w:pPr>
              <w:ind w:left="171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 x = -2/3  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99"/>
              </w:tabs>
              <w:ind w:right="-108" w:hanging="549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– 4 = 0</w:t>
            </w:r>
          </w:p>
          <w:p w:rsidR="00C6229B" w:rsidRPr="00BC2063" w:rsidRDefault="00C6229B" w:rsidP="00426134">
            <w:pPr>
              <w:ind w:left="171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x = 4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c) 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(x – 3 ) + 12 – 4 x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(x – 3 ) - 4(x – 3 )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(x – 3 ) (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4)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(x-3) (x-2) (x+2) = 0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Khi (x-3) = 0 hoặc (x-2) = 0 hoặc (x+2) = 0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42"/>
              </w:tabs>
              <w:ind w:left="399" w:right="-108" w:hanging="22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x + 2 = 0 </w:t>
            </w:r>
          </w:p>
          <w:p w:rsidR="00C6229B" w:rsidRPr="00BC2063" w:rsidRDefault="00C6229B" w:rsidP="00426134">
            <w:pPr>
              <w:ind w:left="171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x = -2 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99"/>
              </w:tabs>
              <w:ind w:right="-108" w:hanging="549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– 3 = 0</w:t>
            </w:r>
          </w:p>
          <w:p w:rsidR="00C6229B" w:rsidRPr="00BC2063" w:rsidRDefault="00C6229B" w:rsidP="00426134">
            <w:pPr>
              <w:ind w:left="171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x = 3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405"/>
              </w:tabs>
              <w:ind w:right="-108" w:hanging="543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– 2 = 0</w:t>
            </w:r>
          </w:p>
          <w:p w:rsidR="00C6229B" w:rsidRPr="00BC2063" w:rsidRDefault="00C6229B" w:rsidP="00426134">
            <w:pPr>
              <w:ind w:left="720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x = 2 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lastRenderedPageBreak/>
              <w:t xml:space="preserve">- Ghi bảng bài tập 55b sgk: giải như thế nào?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GV nói lại cách giải, ghi chú ở góc bảng, gọi 2HS cùng lên bảng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lastRenderedPageBreak/>
              <w:t xml:space="preserve">- Theo dõi, giúp đỡ HS làm bài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Thu, kiểm bài làm của vài em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 Cho HS nhận xét ở bảng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GV chốt lại cách làm: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+ Biến đổi biểu thức về dạng tích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+ Cho mỗi nhân tử bằng 0, tìm x tương ứng.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+ Tất cả giá trị của x tìm được đều là giá trị cần tìm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rPr>
                <w:bCs/>
                <w:iCs/>
                <w:sz w:val="28"/>
                <w:szCs w:val="28"/>
              </w:rPr>
            </w:pPr>
            <w:r w:rsidRPr="00BC2063">
              <w:rPr>
                <w:bCs/>
                <w:iCs/>
                <w:sz w:val="28"/>
                <w:szCs w:val="28"/>
              </w:rPr>
              <w:lastRenderedPageBreak/>
              <w:t>Bài 55 trang 25 Sgk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Chép đề bài; nêu cách giải: phân tích vế trái thành nhân tử. </w:t>
            </w:r>
            <w:r w:rsidRPr="004240E2">
              <w:rPr>
                <w:sz w:val="28"/>
                <w:szCs w:val="28"/>
              </w:rPr>
              <w:t xml:space="preserve">Cho mỗi  nhân tử = 0 </w:t>
            </w:r>
            <w:r w:rsidRPr="00BC2063">
              <w:rPr>
                <w:sz w:val="28"/>
                <w:szCs w:val="28"/>
              </w:rPr>
              <w:sym w:font="Symbol" w:char="F0DE"/>
            </w:r>
            <w:r w:rsidRPr="004240E2">
              <w:rPr>
                <w:sz w:val="28"/>
                <w:szCs w:val="28"/>
              </w:rPr>
              <w:t xml:space="preserve"> x …  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</w:rPr>
            </w:pPr>
            <w:r w:rsidRPr="004240E2">
              <w:rPr>
                <w:sz w:val="28"/>
                <w:szCs w:val="28"/>
              </w:rPr>
              <w:lastRenderedPageBreak/>
              <w:t xml:space="preserve">- 2 HS cùng giải ở bảng, cả lớp làm vào vở 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a) x</w:t>
            </w:r>
            <w:r w:rsidRPr="00BC2063">
              <w:rPr>
                <w:sz w:val="28"/>
                <w:szCs w:val="28"/>
                <w:vertAlign w:val="superscript"/>
              </w:rPr>
              <w:t>3</w:t>
            </w:r>
            <w:r w:rsidRPr="00BC2063">
              <w:rPr>
                <w:sz w:val="28"/>
                <w:szCs w:val="28"/>
              </w:rPr>
              <w:t xml:space="preserve"> – 1/4x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[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(½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]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x (x- ½) (x+½) = 0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Khi x = 0 hoặc x - ½ = 0 hoặc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+ ½  = 0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= 0</w:t>
            </w:r>
          </w:p>
          <w:p w:rsidR="00C6229B" w:rsidRPr="00BC2063" w:rsidRDefault="00C6229B" w:rsidP="00426134">
            <w:pPr>
              <w:ind w:left="360"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- ½  = 0</w:t>
            </w:r>
          </w:p>
          <w:p w:rsidR="00C6229B" w:rsidRPr="00BC2063" w:rsidRDefault="00C6229B" w:rsidP="00426134">
            <w:pPr>
              <w:ind w:left="360"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  x = ½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+ ½  = 0</w:t>
            </w:r>
          </w:p>
          <w:p w:rsidR="00C6229B" w:rsidRPr="00BC2063" w:rsidRDefault="00C6229B" w:rsidP="00426134">
            <w:pPr>
              <w:ind w:left="360"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  x = - ½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b) (2x –1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(x +3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= 0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(2x-1+x+3)(2x–1–x–3) = 0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(3x + 2)(x – 4) = 0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Khi 3x + 2 = 0 hoặc x –4 = 0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42"/>
              </w:tabs>
              <w:ind w:left="399" w:right="-108" w:hanging="22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3x + 2 = 0 </w:t>
            </w:r>
          </w:p>
          <w:p w:rsidR="00C6229B" w:rsidRPr="00BC2063" w:rsidRDefault="00C6229B" w:rsidP="00426134">
            <w:pPr>
              <w:ind w:left="171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3x = -2</w:t>
            </w:r>
          </w:p>
          <w:p w:rsidR="00C6229B" w:rsidRPr="00BC2063" w:rsidRDefault="00C6229B" w:rsidP="00426134">
            <w:pPr>
              <w:ind w:left="171"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x = -2/3  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99"/>
              </w:tabs>
              <w:ind w:right="-108" w:hanging="549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x – 4 = 0 </w:t>
            </w:r>
            <w:r w:rsidRPr="00BC2063">
              <w:rPr>
                <w:position w:val="-6"/>
                <w:sz w:val="28"/>
                <w:szCs w:val="28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25pt;height:11.85pt" o:ole="">
                  <v:imagedata r:id="rId6" o:title=""/>
                </v:shape>
                <o:OLEObject Type="Embed" ProgID="Equation.DSMT4" ShapeID="_x0000_i1025" DrawAspect="Content" ObjectID="_1569505698" r:id="rId7"/>
              </w:object>
            </w:r>
            <w:r w:rsidRPr="00BC2063">
              <w:rPr>
                <w:sz w:val="28"/>
                <w:szCs w:val="28"/>
              </w:rPr>
              <w:t xml:space="preserve">x = 4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c) x</w:t>
            </w:r>
            <w:r w:rsidRPr="00BC2063">
              <w:rPr>
                <w:sz w:val="28"/>
                <w:szCs w:val="28"/>
                <w:vertAlign w:val="superscript"/>
              </w:rPr>
              <w:t xml:space="preserve">2 </w:t>
            </w:r>
            <w:r w:rsidRPr="00BC2063">
              <w:rPr>
                <w:sz w:val="28"/>
                <w:szCs w:val="28"/>
              </w:rPr>
              <w:t>(x – 3) +12 – 4x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( x – 3) – 4(x-3)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(x-3) (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4) = 0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(x – 3)(x – 2)(x+2) = 0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Khi (x – 3) = 0 hoặc (x – 2) = 0 hoặc (x+2) = 0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42"/>
              </w:tabs>
              <w:ind w:left="399" w:right="-108" w:hanging="22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x + 2 = 0 </w:t>
            </w:r>
            <w:r w:rsidRPr="00BC2063">
              <w:rPr>
                <w:position w:val="-6"/>
                <w:sz w:val="28"/>
                <w:szCs w:val="28"/>
              </w:rPr>
              <w:object w:dxaOrig="300" w:dyaOrig="240">
                <v:shape id="_x0000_i1026" type="#_x0000_t75" style="width:15.25pt;height:11.85pt" o:ole="">
                  <v:imagedata r:id="rId6" o:title=""/>
                </v:shape>
                <o:OLEObject Type="Embed" ProgID="Equation.DSMT4" ShapeID="_x0000_i1026" DrawAspect="Content" ObjectID="_1569505699" r:id="rId8"/>
              </w:object>
            </w:r>
            <w:r w:rsidRPr="00BC2063">
              <w:rPr>
                <w:sz w:val="28"/>
                <w:szCs w:val="28"/>
              </w:rPr>
              <w:t xml:space="preserve">x = -2 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399"/>
              </w:tabs>
              <w:ind w:right="-108" w:hanging="549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- 3  = 0</w:t>
            </w:r>
            <w:r w:rsidRPr="00BC2063">
              <w:rPr>
                <w:position w:val="-6"/>
                <w:sz w:val="28"/>
                <w:szCs w:val="28"/>
              </w:rPr>
              <w:object w:dxaOrig="300" w:dyaOrig="240">
                <v:shape id="_x0000_i1027" type="#_x0000_t75" style="width:15.25pt;height:11.85pt" o:ole="">
                  <v:imagedata r:id="rId6" o:title=""/>
                </v:shape>
                <o:OLEObject Type="Embed" ProgID="Equation.DSMT4" ShapeID="_x0000_i1027" DrawAspect="Content" ObjectID="_1569505700" r:id="rId9"/>
              </w:object>
            </w:r>
            <w:r w:rsidRPr="00BC2063">
              <w:rPr>
                <w:sz w:val="28"/>
                <w:szCs w:val="28"/>
              </w:rPr>
              <w:t>x = 3</w:t>
            </w:r>
          </w:p>
          <w:p w:rsidR="00C6229B" w:rsidRPr="00BC2063" w:rsidRDefault="00C6229B" w:rsidP="00C6229B">
            <w:pPr>
              <w:numPr>
                <w:ilvl w:val="0"/>
                <w:numId w:val="1"/>
              </w:numPr>
              <w:tabs>
                <w:tab w:val="clear" w:pos="720"/>
                <w:tab w:val="num" w:pos="405"/>
              </w:tabs>
              <w:ind w:right="-108" w:hanging="543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x – 2 = 0</w:t>
            </w:r>
            <w:r w:rsidRPr="00BC2063">
              <w:rPr>
                <w:position w:val="-6"/>
                <w:sz w:val="28"/>
                <w:szCs w:val="28"/>
              </w:rPr>
              <w:object w:dxaOrig="300" w:dyaOrig="240">
                <v:shape id="_x0000_i1028" type="#_x0000_t75" style="width:15.25pt;height:11.85pt" o:ole="">
                  <v:imagedata r:id="rId6" o:title=""/>
                </v:shape>
                <o:OLEObject Type="Embed" ProgID="Equation.DSMT4" ShapeID="_x0000_i1028" DrawAspect="Content" ObjectID="_1569505701" r:id="rId10"/>
              </w:object>
            </w:r>
            <w:r w:rsidRPr="00BC2063">
              <w:rPr>
                <w:sz w:val="28"/>
                <w:szCs w:val="28"/>
              </w:rPr>
              <w:t xml:space="preserve"> x = 2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HS nhận xét bài làm ở bảng </w: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HS nghe để hiểu và ghi nhớ cách giải loại toán này</w:t>
            </w:r>
          </w:p>
        </w:tc>
      </w:tr>
      <w:tr w:rsidR="00C6229B" w:rsidRPr="00BC2063" w:rsidTr="0042613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C6311B" w:rsidRDefault="00C6229B" w:rsidP="00426134">
            <w:pPr>
              <w:ind w:right="-108"/>
              <w:rPr>
                <w:b/>
                <w:bCs/>
                <w:iCs/>
                <w:sz w:val="28"/>
                <w:szCs w:val="28"/>
              </w:rPr>
            </w:pPr>
            <w:r w:rsidRPr="00C6311B">
              <w:rPr>
                <w:b/>
                <w:bCs/>
                <w:iCs/>
                <w:sz w:val="28"/>
                <w:szCs w:val="28"/>
              </w:rPr>
              <w:lastRenderedPageBreak/>
              <w:t>C,D HOẠT ĐỘNG LUYỆN TẬP – VẬN DỤNG (15PH)</w:t>
            </w:r>
          </w:p>
        </w:tc>
      </w:tr>
      <w:tr w:rsidR="00C6229B" w:rsidRPr="00BC2063" w:rsidTr="0042613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rPr>
                <w:b/>
                <w:iCs/>
                <w:sz w:val="28"/>
                <w:szCs w:val="28"/>
              </w:rPr>
            </w:pPr>
            <w:r w:rsidRPr="00BC2063">
              <w:rPr>
                <w:b/>
                <w:iCs/>
                <w:sz w:val="28"/>
                <w:szCs w:val="28"/>
              </w:rPr>
              <w:t>Kiểm tra 15 phút</w:t>
            </w:r>
          </w:p>
        </w:tc>
      </w:tr>
      <w:tr w:rsidR="00C6229B" w:rsidRPr="00BC2063" w:rsidTr="0042613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rPr>
                <w:bCs/>
                <w:iCs/>
                <w:sz w:val="28"/>
                <w:szCs w:val="28"/>
              </w:rPr>
            </w:pPr>
            <w:r w:rsidRPr="00BC2063">
              <w:rPr>
                <w:bCs/>
                <w:iCs/>
                <w:sz w:val="28"/>
                <w:szCs w:val="28"/>
              </w:rPr>
              <w:t>Đề.</w:t>
            </w:r>
            <w:r w:rsidRPr="00BC2063">
              <w:rPr>
                <w:sz w:val="28"/>
                <w:szCs w:val="28"/>
              </w:rPr>
              <w:t xml:space="preserve"> Phân tích đa thức thành nhân tử:</w:t>
            </w:r>
          </w:p>
          <w:p w:rsidR="00C6229B" w:rsidRPr="00BC2063" w:rsidRDefault="00C6229B" w:rsidP="00426134">
            <w:pPr>
              <w:ind w:right="-82"/>
              <w:rPr>
                <w:color w:val="000000"/>
                <w:sz w:val="28"/>
                <w:szCs w:val="28"/>
              </w:rPr>
            </w:pPr>
            <w:r w:rsidRPr="00BC2063">
              <w:rPr>
                <w:color w:val="000000"/>
                <w:position w:val="-70"/>
                <w:sz w:val="28"/>
                <w:szCs w:val="28"/>
              </w:rPr>
              <w:object w:dxaOrig="3040" w:dyaOrig="1520">
                <v:shape id="_x0000_i1029" type="#_x0000_t75" style="width:151.6pt;height:75.4pt" o:ole="">
                  <v:imagedata r:id="rId11" o:title=""/>
                </v:shape>
                <o:OLEObject Type="Embed" ProgID="Equation.DSMT4" ShapeID="_x0000_i1029" DrawAspect="Content" ObjectID="_1569505702" r:id="rId12"/>
              </w:object>
            </w: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rFonts w:hint="eastAsia"/>
                <w:sz w:val="28"/>
                <w:szCs w:val="28"/>
              </w:rPr>
              <w:t>Đ</w:t>
            </w:r>
            <w:r w:rsidRPr="00BC2063">
              <w:rPr>
                <w:sz w:val="28"/>
                <w:szCs w:val="28"/>
              </w:rPr>
              <w:t xml:space="preserve">ề bài: Phân tích các </w:t>
            </w:r>
            <w:r w:rsidRPr="00BC2063">
              <w:rPr>
                <w:rFonts w:hint="eastAsia"/>
                <w:sz w:val="28"/>
                <w:szCs w:val="28"/>
              </w:rPr>
              <w:t>đ</w:t>
            </w:r>
            <w:r w:rsidRPr="00BC2063">
              <w:rPr>
                <w:sz w:val="28"/>
                <w:szCs w:val="28"/>
              </w:rPr>
              <w:t>a thức sau thành nhân tử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a)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>+ 2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y + x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–9x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b) 2x –2y –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+2xy –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c)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4</w:t>
            </w:r>
            <w:r w:rsidRPr="004240E2">
              <w:rPr>
                <w:sz w:val="28"/>
                <w:szCs w:val="28"/>
                <w:lang w:val="es-ES"/>
              </w:rPr>
              <w:t xml:space="preserve"> –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 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 xml:space="preserve">áp án: 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a)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4240E2">
              <w:rPr>
                <w:sz w:val="28"/>
                <w:szCs w:val="28"/>
                <w:lang w:val="es-ES"/>
              </w:rPr>
              <w:t>+ 2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y + x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–9x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x(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+ 2xy + 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–9)             (1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x[(x+y)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- 3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]                     (2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</w:t>
            </w:r>
          </w:p>
          <w:p w:rsidR="00C6229B" w:rsidRPr="004240E2" w:rsidRDefault="00C6229B" w:rsidP="00426134">
            <w:pPr>
              <w:ind w:right="-82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x(x+y+3)(x+y-3)               (1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b) 2x –2y –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+2xy –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2(x-y) – (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-2xy +y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)         (1,5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2(x-y) – (x-y)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(1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            (1,5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= (x-y)(2-x+y)                      (1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vertAlign w:val="superscript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c)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4</w:t>
            </w:r>
            <w:r w:rsidRPr="004240E2">
              <w:rPr>
                <w:sz w:val="28"/>
                <w:szCs w:val="28"/>
                <w:lang w:val="es-ES"/>
              </w:rPr>
              <w:t xml:space="preserve"> –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</w:p>
          <w:p w:rsidR="00C6229B" w:rsidRPr="004240E2" w:rsidRDefault="00C6229B" w:rsidP="00426134">
            <w:pPr>
              <w:ind w:right="-108"/>
              <w:rPr>
                <w:sz w:val="28"/>
                <w:szCs w:val="28"/>
                <w:lang w:val="es-ES"/>
              </w:rPr>
            </w:pPr>
            <w:r w:rsidRPr="004240E2">
              <w:rPr>
                <w:sz w:val="28"/>
                <w:szCs w:val="28"/>
                <w:lang w:val="es-ES"/>
              </w:rPr>
              <w:t> = 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 xml:space="preserve"> (x</w:t>
            </w:r>
            <w:r w:rsidRPr="004240E2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4240E2">
              <w:rPr>
                <w:sz w:val="28"/>
                <w:szCs w:val="28"/>
                <w:lang w:val="es-ES"/>
              </w:rPr>
              <w:t>-1)                            (1</w:t>
            </w:r>
            <w:r w:rsidRPr="004240E2">
              <w:rPr>
                <w:rFonts w:hint="eastAsia"/>
                <w:sz w:val="28"/>
                <w:szCs w:val="28"/>
                <w:lang w:val="es-ES"/>
              </w:rPr>
              <w:t>đ</w:t>
            </w:r>
            <w:r w:rsidRPr="004240E2">
              <w:rPr>
                <w:sz w:val="28"/>
                <w:szCs w:val="28"/>
                <w:lang w:val="es-ES"/>
              </w:rPr>
              <w:t>)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= 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(x -1)(x+1)                     (1</w:t>
            </w:r>
            <w:r w:rsidRPr="00BC2063">
              <w:rPr>
                <w:rFonts w:hint="eastAsia"/>
                <w:sz w:val="28"/>
                <w:szCs w:val="28"/>
              </w:rPr>
              <w:t>đ</w:t>
            </w:r>
            <w:r w:rsidRPr="00BC2063">
              <w:rPr>
                <w:sz w:val="28"/>
                <w:szCs w:val="28"/>
              </w:rPr>
              <w:t>)</w:t>
            </w:r>
          </w:p>
        </w:tc>
      </w:tr>
      <w:tr w:rsidR="00C6229B" w:rsidRPr="00BC2063" w:rsidTr="00426134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C6311B" w:rsidRDefault="00C6229B" w:rsidP="00426134">
            <w:pPr>
              <w:ind w:right="-108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C6311B">
              <w:rPr>
                <w:b/>
                <w:bCs/>
                <w:iCs/>
                <w:sz w:val="28"/>
                <w:szCs w:val="28"/>
              </w:rPr>
              <w:lastRenderedPageBreak/>
              <w:t>E.HOẠT ĐỘNG TÌM TÒI, MỞ RỘNG (3PH)</w:t>
            </w:r>
          </w:p>
        </w:tc>
      </w:tr>
      <w:tr w:rsidR="00C6229B" w:rsidRPr="00BC2063" w:rsidTr="00426134">
        <w:tblPrEx>
          <w:tblCellMar>
            <w:top w:w="0" w:type="dxa"/>
            <w:bottom w:w="0" w:type="dxa"/>
          </w:tblCellMar>
        </w:tblPrEx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rPr>
                <w:bCs/>
                <w:iCs/>
                <w:sz w:val="28"/>
                <w:szCs w:val="28"/>
              </w:rPr>
            </w:pPr>
            <w:r w:rsidRPr="00BC2063">
              <w:rPr>
                <w:bCs/>
                <w:iCs/>
                <w:sz w:val="28"/>
                <w:szCs w:val="28"/>
              </w:rPr>
              <w:t xml:space="preserve"> BTVN</w:t>
            </w:r>
          </w:p>
          <w:p w:rsidR="00C6229B" w:rsidRPr="00BC2063" w:rsidRDefault="00C6229B" w:rsidP="00426134">
            <w:pPr>
              <w:ind w:right="-108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Bài 36,38 trang 24 SBT10</w:t>
            </w:r>
          </w:p>
          <w:p w:rsidR="00C6229B" w:rsidRPr="00BC2063" w:rsidRDefault="00C6229B" w:rsidP="00426134">
            <w:pPr>
              <w:ind w:right="-108"/>
              <w:rPr>
                <w:bCs/>
                <w:sz w:val="28"/>
                <w:szCs w:val="28"/>
              </w:rPr>
            </w:pP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108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Bài 36,38 trang 24 SBT10</w:t>
            </w:r>
          </w:p>
          <w:p w:rsidR="00C6229B" w:rsidRDefault="00C6229B" w:rsidP="00426134">
            <w:pPr>
              <w:ind w:right="-108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Về nhà xem lại các cách</w:t>
            </w:r>
            <w:r>
              <w:rPr>
                <w:sz w:val="28"/>
                <w:szCs w:val="28"/>
              </w:rPr>
              <w:t xml:space="preserve"> phân tích đa thức thành nhân tử</w:t>
            </w:r>
            <w:r w:rsidRPr="00BC2063">
              <w:rPr>
                <w:sz w:val="28"/>
                <w:szCs w:val="28"/>
              </w:rPr>
              <w:t xml:space="preserve">. </w:t>
            </w:r>
          </w:p>
          <w:p w:rsidR="00C6229B" w:rsidRPr="00BC2063" w:rsidRDefault="00C6229B" w:rsidP="00426134">
            <w:pPr>
              <w:ind w:right="-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Sưu tầm them một số BT tương tự như bài 38,9.2/SBT 11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</w:p>
          <w:p w:rsidR="00C6229B" w:rsidRPr="00BC2063" w:rsidRDefault="00C6229B" w:rsidP="00426134">
            <w:pPr>
              <w:ind w:right="-82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- HS ghi nhận vào tập</w:t>
            </w:r>
          </w:p>
        </w:tc>
      </w:tr>
    </w:tbl>
    <w:p w:rsidR="00C6229B" w:rsidRPr="00C6311B" w:rsidRDefault="00C6229B" w:rsidP="00C6229B">
      <w:pPr>
        <w:rPr>
          <w:b/>
          <w:sz w:val="28"/>
          <w:szCs w:val="28"/>
          <w:u w:val="single"/>
        </w:rPr>
      </w:pPr>
    </w:p>
    <w:p w:rsidR="00C6229B" w:rsidRPr="00BC2063" w:rsidRDefault="00C6229B" w:rsidP="00C6229B">
      <w:pPr>
        <w:rPr>
          <w:b/>
          <w:sz w:val="28"/>
          <w:szCs w:val="28"/>
          <w:u w:val="single"/>
          <w:lang w:val="fr-FR"/>
        </w:rPr>
      </w:pPr>
      <w:r>
        <w:rPr>
          <w:b/>
          <w:sz w:val="28"/>
          <w:szCs w:val="28"/>
          <w:u w:val="single"/>
          <w:lang w:val="fr-FR"/>
        </w:rPr>
        <w:t>*</w:t>
      </w:r>
      <w:r w:rsidRPr="00BC2063">
        <w:rPr>
          <w:b/>
          <w:sz w:val="28"/>
          <w:szCs w:val="28"/>
          <w:u w:val="single"/>
          <w:lang w:val="fr-FR"/>
        </w:rPr>
        <w:t>. RÚT KINH NGHIỆM.</w:t>
      </w:r>
    </w:p>
    <w:p w:rsidR="00C6229B" w:rsidRPr="00C6311B" w:rsidRDefault="00C6229B" w:rsidP="00C6229B">
      <w:pPr>
        <w:jc w:val="both"/>
        <w:rPr>
          <w:sz w:val="28"/>
          <w:szCs w:val="28"/>
          <w:lang w:val="fr-FR"/>
        </w:rPr>
      </w:pPr>
      <w:r w:rsidRPr="00C6311B">
        <w:rPr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6229B" w:rsidRPr="00C6311B" w:rsidRDefault="00C6229B" w:rsidP="00C6229B">
      <w:pPr>
        <w:rPr>
          <w:sz w:val="28"/>
          <w:szCs w:val="28"/>
          <w:lang w:val="fr-FR"/>
        </w:rPr>
      </w:pPr>
    </w:p>
    <w:p w:rsidR="00C6229B" w:rsidRPr="00C6311B" w:rsidRDefault="00C6229B" w:rsidP="00C6229B">
      <w:pPr>
        <w:rPr>
          <w:sz w:val="28"/>
          <w:szCs w:val="28"/>
          <w:lang w:val="fr-FR"/>
        </w:rPr>
      </w:pPr>
    </w:p>
    <w:p w:rsidR="00C6229B" w:rsidRPr="00C6311B" w:rsidRDefault="00C6229B" w:rsidP="00C6229B">
      <w:pPr>
        <w:rPr>
          <w:sz w:val="28"/>
          <w:szCs w:val="28"/>
          <w:lang w:val="fr-FR"/>
        </w:rPr>
      </w:pPr>
    </w:p>
    <w:p w:rsidR="00C6229B" w:rsidRPr="00C6311B" w:rsidRDefault="00C6229B" w:rsidP="00C6229B">
      <w:pPr>
        <w:rPr>
          <w:sz w:val="28"/>
          <w:szCs w:val="28"/>
          <w:lang w:val="fr-FR"/>
        </w:rPr>
      </w:pPr>
    </w:p>
    <w:p w:rsidR="00C6229B" w:rsidRPr="00C6311B" w:rsidRDefault="00C6229B" w:rsidP="00C6229B">
      <w:pPr>
        <w:rPr>
          <w:sz w:val="28"/>
          <w:szCs w:val="28"/>
          <w:lang w:val="fr-FR"/>
        </w:rPr>
      </w:pPr>
    </w:p>
    <w:p w:rsidR="00C6229B" w:rsidRPr="00C6311B" w:rsidRDefault="00C6229B" w:rsidP="00C6229B">
      <w:pPr>
        <w:rPr>
          <w:sz w:val="28"/>
          <w:szCs w:val="28"/>
          <w:lang w:val="fr-FR"/>
        </w:rPr>
      </w:pPr>
    </w:p>
    <w:p w:rsidR="00C6229B" w:rsidRDefault="00C6229B" w:rsidP="00C6229B">
      <w:pPr>
        <w:tabs>
          <w:tab w:val="left" w:pos="915"/>
        </w:tabs>
        <w:rPr>
          <w:b/>
          <w:sz w:val="28"/>
          <w:szCs w:val="28"/>
          <w:lang w:val="fr-FR"/>
        </w:rPr>
      </w:pPr>
    </w:p>
    <w:p w:rsidR="00FB53F6" w:rsidRDefault="00FB53F6">
      <w:bookmarkStart w:id="0" w:name="_GoBack"/>
      <w:bookmarkEnd w:id="0"/>
    </w:p>
    <w:sectPr w:rsidR="00FB53F6" w:rsidSect="00F95265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DE7A69"/>
    <w:multiLevelType w:val="hybridMultilevel"/>
    <w:tmpl w:val="B060D6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29B"/>
    <w:rsid w:val="002B61F4"/>
    <w:rsid w:val="008B4BF5"/>
    <w:rsid w:val="00B879E7"/>
    <w:rsid w:val="00C6229B"/>
    <w:rsid w:val="00F95265"/>
    <w:rsid w:val="00FB5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29B"/>
    <w:rPr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C6229B"/>
    <w:pPr>
      <w:keepNext/>
      <w:jc w:val="both"/>
      <w:outlineLvl w:val="0"/>
    </w:pPr>
    <w:rPr>
      <w:rFonts w:ascii="VNI-Times" w:hAnsi="VNI-Times"/>
    </w:rPr>
  </w:style>
  <w:style w:type="paragraph" w:styleId="Heading2">
    <w:name w:val="heading 2"/>
    <w:basedOn w:val="Normal"/>
    <w:next w:val="Normal"/>
    <w:link w:val="Heading2Char"/>
    <w:qFormat/>
    <w:rsid w:val="00C6229B"/>
    <w:pPr>
      <w:keepNext/>
      <w:jc w:val="center"/>
      <w:outlineLvl w:val="1"/>
    </w:pPr>
    <w:rPr>
      <w:rFonts w:ascii="VNI-Times" w:hAnsi="VNI-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6229B"/>
    <w:rPr>
      <w:rFonts w:ascii="VNI-Times" w:hAnsi="VNI-Times"/>
      <w:sz w:val="26"/>
      <w:szCs w:val="26"/>
    </w:rPr>
  </w:style>
  <w:style w:type="character" w:customStyle="1" w:styleId="Heading2Char">
    <w:name w:val="Heading 2 Char"/>
    <w:basedOn w:val="DefaultParagraphFont"/>
    <w:link w:val="Heading2"/>
    <w:rsid w:val="00C6229B"/>
    <w:rPr>
      <w:rFonts w:ascii="VNI-Times" w:hAnsi="VNI-Times"/>
      <w:b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29B"/>
    <w:rPr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C6229B"/>
    <w:pPr>
      <w:keepNext/>
      <w:jc w:val="both"/>
      <w:outlineLvl w:val="0"/>
    </w:pPr>
    <w:rPr>
      <w:rFonts w:ascii="VNI-Times" w:hAnsi="VNI-Times"/>
    </w:rPr>
  </w:style>
  <w:style w:type="paragraph" w:styleId="Heading2">
    <w:name w:val="heading 2"/>
    <w:basedOn w:val="Normal"/>
    <w:next w:val="Normal"/>
    <w:link w:val="Heading2Char"/>
    <w:qFormat/>
    <w:rsid w:val="00C6229B"/>
    <w:pPr>
      <w:keepNext/>
      <w:jc w:val="center"/>
      <w:outlineLvl w:val="1"/>
    </w:pPr>
    <w:rPr>
      <w:rFonts w:ascii="VNI-Times" w:hAnsi="VNI-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6229B"/>
    <w:rPr>
      <w:rFonts w:ascii="VNI-Times" w:hAnsi="VNI-Times"/>
      <w:sz w:val="26"/>
      <w:szCs w:val="26"/>
    </w:rPr>
  </w:style>
  <w:style w:type="character" w:customStyle="1" w:styleId="Heading2Char">
    <w:name w:val="Heading 2 Char"/>
    <w:basedOn w:val="DefaultParagraphFont"/>
    <w:link w:val="Heading2"/>
    <w:rsid w:val="00C6229B"/>
    <w:rPr>
      <w:rFonts w:ascii="VNI-Times" w:hAnsi="VNI-Times"/>
      <w:b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67</Words>
  <Characters>380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Phuong</cp:lastModifiedBy>
  <cp:revision>1</cp:revision>
  <dcterms:created xsi:type="dcterms:W3CDTF">2017-10-14T09:57:00Z</dcterms:created>
  <dcterms:modified xsi:type="dcterms:W3CDTF">2017-10-14T09:57:00Z</dcterms:modified>
</cp:coreProperties>
</file>